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tabs>
          <w:tab w:val="left" w:pos="426"/>
        </w:tabs>
        <w:spacing w:line="360" w:lineRule="auto"/>
        <w:ind w:firstLine="425" w:firstLineChars="152"/>
        <w:rPr>
          <w:rFonts w:eastAsia="黑体"/>
          <w:szCs w:val="21"/>
        </w:rPr>
      </w:pPr>
      <w:r>
        <w:rPr>
          <w:color w:val="CC6600"/>
          <w:position w:val="-6"/>
          <w:sz w:val="28"/>
          <w:szCs w:val="28"/>
        </w:rPr>
        <mc:AlternateContent>
          <mc:Choice Requires="wpg">
            <w:drawing>
              <wp:inline distT="0" distB="0" distL="0" distR="0">
                <wp:extent cx="6198870" cy="1485900"/>
                <wp:effectExtent l="0" t="0" r="0" b="0"/>
                <wp:docPr id="5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1485900"/>
                          <a:chOff x="1098" y="1428"/>
                          <a:chExt cx="9762" cy="2340"/>
                        </a:xfrm>
                      </wpg:grpSpPr>
                      <pic:pic xmlns:pic="http://schemas.openxmlformats.org/drawingml/2006/picture">
                        <pic:nvPicPr>
                          <pic:cNvPr id="6" name="Picture 3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98" y="1428"/>
                            <a:ext cx="9762" cy="2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7" name="Text Box 4" descr="学科网(www.zxxk.com)--教育资源门户，提供试题试卷、教案、课件、教学论文、素材等各类教学资源库下载，还有大量丰富的教学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3360" y="2340"/>
                            <a:ext cx="5073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t xml:space="preserve">课时  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电磁波普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8" name="Text Box 5" descr="学科网(www.zxxk.com)--教育资源门户，提供试题试卷、教案、课件、教学论文、素材等各类教学资源库下载，还有大量丰富的教学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1965" y="1830"/>
                            <a:ext cx="615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宋体" w:hAnsi="宋体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一</w:t>
                              </w:r>
                              <w:r>
                                <w:rPr>
                                  <w:rFonts w:hint="eastAsia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</w:rPr>
                                <w:t xml:space="preserve">章 </w:t>
                              </w:r>
                              <w:r>
                                <w:rPr>
                                  <w:rFonts w:hint="eastAsia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电磁振荡与电磁波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" o:spid="_x0000_s1026" o:spt="203" style="height:117pt;width:488.1pt;" coordorigin="1098,1428" coordsize="9762,2340" o:gfxdata="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">
                <o:lock v:ext="edit" aspectratio="f"/>
                <v:shape id="Picture 3" o:spid="_x0000_s1026" o:spt="75" alt="学科网(www.zxxk.com)--教育资源门户，提供试题试卷、教案、课件、教学论文、素材等各类教学资源库下载，还有大量丰富的教学资讯！" type="#_x0000_t75" style="position:absolute;left:1098;top:1428;height:2340;width:9762;" filled="f" o:preferrelative="t" stroked="f" coordsize="21600,21600" o:gfxdata="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DhyBb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6" o:title=""/>
                  <o:lock v:ext="edit" aspectratio="t"/>
                </v:shape>
                <v:shape id="Text Box 4" o:spid="_x0000_s1026" o:spt="202" alt="学科网(www.zxxk.com)--教育资源门户，提供试题试卷、教案、课件、教学论文、素材等各类教学资源库下载，还有大量丰富的教学资讯！" type="#_x0000_t202" style="position:absolute;left:3360;top:2340;height:630;width:5073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</w:rPr>
                          <w:t>第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4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</w:rPr>
                          <w:t xml:space="preserve">课时  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电磁波普</w:t>
                        </w:r>
                      </w:p>
                    </w:txbxContent>
                  </v:textbox>
                </v:shape>
                <v:shape id="Text Box 5" o:spid="_x0000_s1026" o:spt="202" alt="学科网(www.zxxk.com)--教育资源门户，提供试题试卷、教案、课件、教学论文、素材等各类教学资源库下载，还有大量丰富的教学资讯！" type="#_x0000_t202" style="position:absolute;left:1965;top:1830;height:630;width:6150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宋体" w:hAnsi="宋体"/>
                            <w:b/>
                            <w:color w:val="CC6600"/>
                            <w:position w:val="-6"/>
                            <w:sz w:val="28"/>
                            <w:szCs w:val="28"/>
                          </w:rPr>
                          <w:t>第</w:t>
                        </w:r>
                        <w:r>
                          <w:rPr>
                            <w:rFonts w:hint="eastAsia"/>
                            <w:b/>
                            <w:color w:val="CC66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一</w:t>
                        </w:r>
                        <w:r>
                          <w:rPr>
                            <w:rFonts w:hint="eastAsia"/>
                            <w:b/>
                            <w:color w:val="CC6600"/>
                            <w:position w:val="-6"/>
                            <w:sz w:val="28"/>
                            <w:szCs w:val="28"/>
                          </w:rPr>
                          <w:t xml:space="preserve">章 </w:t>
                        </w:r>
                        <w:r>
                          <w:rPr>
                            <w:rFonts w:hint="eastAsia"/>
                            <w:b/>
                            <w:color w:val="CC66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电磁振荡与电磁波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wordWrap/>
        <w:topLinePunct w:val="0"/>
        <w:autoSpaceDE/>
        <w:autoSpaceDN/>
        <w:bidi w:val="0"/>
        <w:adjustRightInd/>
        <w:spacing w:line="360" w:lineRule="auto"/>
        <w:ind w:firstLine="0" w:firstLineChars="0"/>
        <w:textAlignment w:val="auto"/>
      </w:pPr>
      <w:r>
        <w:rPr>
          <w:rFonts w:hint="eastAsia"/>
        </w:rPr>
        <w:t>一、单选题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t>1．</w:t>
      </w:r>
      <w:r>
        <w:rPr>
          <w:rFonts w:hint="eastAsia" w:ascii="Times New Roman" w:hAnsi="Times New Roman" w:cs="Times New Roman"/>
        </w:rPr>
        <w:t>关于红外线的作用与来源，下列说法正确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一切物体都在不停地辐射红外线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红外线具有很强的热作用和荧光作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红外线的显著作用是化学作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红外线容易穿透云雾</w:t>
      </w:r>
    </w:p>
    <w:p>
      <w:pPr>
        <w:pStyle w:val="4"/>
        <w:tabs>
          <w:tab w:val="left" w:pos="3402"/>
        </w:tabs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hint="default" w:eastAsia="宋体"/>
          <w:color w:val="FF0000"/>
          <w:sz w:val="18"/>
          <w:szCs w:val="18"/>
          <w:lang w:val="en-US"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AD</w:t>
      </w:r>
    </w:p>
    <w:p>
      <w:pPr>
        <w:widowControl w:val="0"/>
        <w:spacing w:line="360" w:lineRule="auto"/>
        <w:textAlignment w:val="center"/>
        <w:rPr>
          <w:rFonts w:hint="eastAsia" w:ascii="宋体" w:hAnsi="宋体" w:eastAsia="宋体" w:cs="宋体"/>
          <w:color w:val="FF0000"/>
          <w:sz w:val="21"/>
          <w:lang w:eastAsia="zh-CN"/>
        </w:rPr>
      </w:pPr>
      <w:r>
        <w:rPr>
          <w:color w:val="FF0000"/>
        </w:rPr>
        <w:t>【</w:t>
      </w:r>
      <w:r>
        <w:rPr>
          <w:rFonts w:hint="eastAsia"/>
          <w:color w:val="FF0000"/>
        </w:rPr>
        <w:t>解析</w:t>
      </w:r>
      <w:r>
        <w:rPr>
          <w:color w:val="FF0000"/>
        </w:rPr>
        <w:t>】</w:t>
      </w:r>
      <w:r>
        <w:rPr>
          <w:rFonts w:hint="eastAsia" w:ascii="宋体" w:hAnsi="宋体" w:eastAsia="宋体" w:cs="宋体"/>
          <w:color w:val="FF0000"/>
        </w:rPr>
        <w:t>荧光作用和化学作用都是紫外线的重要用途，红外线波长较可见光长，绕过障碍物能力强，易穿透云雾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t>2．</w:t>
      </w:r>
      <w:r>
        <w:rPr>
          <w:rFonts w:hint="eastAsia" w:eastAsia="宋体"/>
          <w:color w:val="000000"/>
          <w:sz w:val="21"/>
          <w:lang w:eastAsia="zh-CN"/>
        </w:rPr>
        <w:t>5G是</w:t>
      </w:r>
      <w:r>
        <w:rPr>
          <w:rFonts w:eastAsia="宋体"/>
          <w:color w:val="000000"/>
          <w:sz w:val="21"/>
          <w:lang w:eastAsia="zh-CN"/>
        </w:rPr>
        <w:t>“</w:t>
      </w:r>
      <w:r>
        <w:rPr>
          <w:rFonts w:hint="eastAsia" w:eastAsia="宋体"/>
          <w:color w:val="000000"/>
          <w:sz w:val="21"/>
          <w:lang w:eastAsia="zh-CN"/>
        </w:rPr>
        <w:t>第五代移动通信网络</w:t>
      </w:r>
      <w:r>
        <w:rPr>
          <w:rFonts w:eastAsia="宋体"/>
          <w:color w:val="000000"/>
          <w:sz w:val="21"/>
          <w:lang w:eastAsia="zh-CN"/>
        </w:rPr>
        <w:t>”</w:t>
      </w:r>
      <w:r>
        <w:rPr>
          <w:rFonts w:hint="eastAsia" w:eastAsia="宋体"/>
          <w:color w:val="000000"/>
          <w:sz w:val="21"/>
          <w:lang w:eastAsia="zh-CN"/>
        </w:rPr>
        <w:t>的简称,目前世界各国正大力发展5G网络.5G网络使用的无线电波通信频率是在3.0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hint="eastAsia" w:eastAsia="宋体"/>
          <w:color w:val="000000"/>
          <w:sz w:val="21"/>
          <w:lang w:eastAsia="zh-CN"/>
        </w:rPr>
        <w:t>GHz以上的超高频段和极高频段(如图所示),比目前4G及以下网络(通信频率在0.3~3.0</w:t>
      </w:r>
      <w:r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hint="eastAsia" w:eastAsia="宋体"/>
          <w:color w:val="000000"/>
          <w:sz w:val="21"/>
          <w:lang w:eastAsia="zh-CN"/>
        </w:rPr>
        <w:t>GHz间的特高频段)拥有更大的带宽和更快的传输速率.未来5G网络的传输速率(指单位时间传送的数据量大小)可达10</w:t>
      </w:r>
      <w:r>
        <w:rPr>
          <w:rFonts w:eastAsia="宋体"/>
          <w:color w:val="000000"/>
          <w:sz w:val="21"/>
          <w:lang w:eastAsia="zh-CN"/>
        </w:rPr>
        <w:t xml:space="preserve"> G</w:t>
      </w:r>
      <w:r>
        <w:rPr>
          <w:rFonts w:hint="eastAsia" w:eastAsia="宋体"/>
          <w:color w:val="000000"/>
          <w:sz w:val="21"/>
          <w:lang w:eastAsia="zh-CN"/>
        </w:rPr>
        <w:t>bps(bps为bits per second的英文缩写,即比特率、比特/秒),是4G网络的50~100倍.关于5G网络使用的无线电波,下列说法正确的是(</w:t>
      </w:r>
      <w:r>
        <w:rPr>
          <w:rFonts w:eastAsia="宋体"/>
          <w:color w:val="000000"/>
          <w:sz w:val="21"/>
          <w:lang w:eastAsia="zh-CN"/>
        </w:rPr>
        <w:t xml:space="preserve">   </w:t>
      </w:r>
      <w:r>
        <w:rPr>
          <w:rFonts w:hint="eastAsia" w:eastAsia="宋体"/>
          <w:color w:val="000000"/>
          <w:sz w:val="21"/>
          <w:lang w:eastAsia="zh-CN"/>
        </w:rPr>
        <w:t>)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</w:rPr>
        <w:drawing>
          <wp:inline distT="0" distB="0" distL="0" distR="0">
            <wp:extent cx="3365500" cy="1016635"/>
            <wp:effectExtent l="0" t="0" r="6350" b="12065"/>
            <wp:docPr id="5609403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940350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13622" cy="103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A.在真空中的传播速度更快</w:t>
      </w:r>
      <w:r>
        <w:rPr>
          <w:rFonts w:eastAsia="宋体"/>
          <w:color w:val="000000"/>
          <w:sz w:val="21"/>
          <w:lang w:eastAsia="zh-CN"/>
        </w:rPr>
        <w:tab/>
      </w:r>
      <w:r>
        <w:rPr>
          <w:rFonts w:hint="eastAsia" w:eastAsia="宋体"/>
          <w:color w:val="000000"/>
          <w:sz w:val="21"/>
          <w:lang w:eastAsia="zh-CN"/>
        </w:rPr>
        <w:t>B.在真空中的波长更长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C.衍射的本领更强</w:t>
      </w:r>
      <w:r>
        <w:rPr>
          <w:rFonts w:eastAsia="宋体"/>
          <w:color w:val="000000"/>
          <w:sz w:val="21"/>
          <w:lang w:eastAsia="zh-CN"/>
        </w:rPr>
        <w:tab/>
      </w:r>
      <w:r>
        <w:rPr>
          <w:rFonts w:eastAsia="宋体"/>
          <w:color w:val="000000"/>
          <w:sz w:val="21"/>
          <w:lang w:eastAsia="zh-CN"/>
        </w:rPr>
        <w:tab/>
      </w:r>
      <w:r>
        <w:rPr>
          <w:rFonts w:hint="eastAsia" w:eastAsia="宋体"/>
          <w:color w:val="000000"/>
          <w:sz w:val="21"/>
          <w:lang w:eastAsia="zh-CN"/>
        </w:rPr>
        <w:t>D.频率更高,相同时间传递的信息量更大</w:t>
      </w:r>
    </w:p>
    <w:p>
      <w:pPr>
        <w:rPr>
          <w:rFonts w:ascii="宋体" w:hAnsi="宋体" w:eastAsia="宋体" w:cs="宋体"/>
          <w:sz w:val="21"/>
          <w:szCs w:val="21"/>
          <w:lang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hint="default" w:eastAsia="宋体"/>
          <w:color w:val="FF0000"/>
          <w:lang w:val="en-US"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D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color w:val="FF0000"/>
        </w:rPr>
        <w:t>【</w:t>
      </w:r>
      <w:r>
        <w:rPr>
          <w:rFonts w:hint="eastAsia"/>
          <w:color w:val="FF0000"/>
        </w:rPr>
        <w:t>解析</w:t>
      </w:r>
      <w:r>
        <w:rPr>
          <w:color w:val="FF0000"/>
        </w:rPr>
        <w:t>】</w:t>
      </w:r>
      <w:r>
        <w:rPr>
          <w:rFonts w:hint="eastAsia" w:eastAsia="宋体"/>
          <w:color w:val="000000"/>
          <w:sz w:val="21"/>
          <w:lang w:eastAsia="zh-CN"/>
        </w:rPr>
        <w:t>无</w:t>
      </w:r>
      <w:r>
        <w:rPr>
          <w:rFonts w:hint="eastAsia" w:eastAsia="宋体"/>
          <w:color w:val="FF0000"/>
          <w:sz w:val="21"/>
          <w:lang w:eastAsia="zh-CN"/>
        </w:rPr>
        <w:t>线电波（电磁波）在真空的传播速度与光速相同，保持不变，其速度与频率没有关系，故A错误；由公式</w:t>
      </w:r>
      <w:r>
        <w:rPr>
          <w:rFonts w:eastAsia="宋体"/>
          <w:color w:val="FF0000"/>
          <w:sz w:val="21"/>
        </w:rPr>
        <w:object>
          <v:shape id="_x0000_i1025" o:spt="75" type="#_x0000_t75" style="height:15pt;width:32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eastAsia="宋体"/>
          <w:color w:val="FF0000"/>
          <w:sz w:val="21"/>
          <w:lang w:eastAsia="zh-CN"/>
        </w:rPr>
        <w:t>可知,</w:t>
      </w:r>
      <w:r>
        <w:rPr>
          <w:rFonts w:eastAsia="宋体"/>
          <w:color w:val="FF0000"/>
          <w:sz w:val="21"/>
        </w:rPr>
        <w:object>
          <v:shape id="_x0000_i1026" o:spt="75" type="#_x0000_t75" style="height:29.95pt;width:29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eastAsia="宋体"/>
          <w:color w:val="FF0000"/>
          <w:sz w:val="21"/>
          <w:lang w:eastAsia="zh-CN"/>
        </w:rPr>
        <w:t>，频率变大，波长变短，,行射本领变弱,故B</w:t>
      </w:r>
      <w:r>
        <w:rPr>
          <w:rFonts w:eastAsia="宋体"/>
          <w:color w:val="FF0000"/>
          <w:sz w:val="21"/>
          <w:lang w:eastAsia="zh-CN"/>
        </w:rPr>
        <w:t>、</w:t>
      </w:r>
      <w:r>
        <w:rPr>
          <w:rFonts w:hint="eastAsia" w:eastAsia="宋体"/>
          <w:color w:val="FF0000"/>
          <w:sz w:val="21"/>
          <w:lang w:eastAsia="zh-CN"/>
        </w:rPr>
        <w:t>C错误；无线电波（电磁波）频率越高，周期越小，相同时间内可承载的信息量越大，故D正确.</w:t>
      </w:r>
    </w:p>
    <w:p>
      <w:pPr>
        <w:rPr>
          <w:rFonts w:hint="eastAsia" w:ascii="宋体" w:hAnsi="宋体" w:eastAsia="宋体" w:cs="宋体"/>
          <w:color w:val="FF0000"/>
        </w:rPr>
      </w:pPr>
    </w:p>
    <w:p>
      <w:pPr>
        <w:rPr>
          <w:rFonts w:hint="eastAsia" w:ascii="宋体" w:hAnsi="宋体" w:eastAsia="宋体" w:cs="宋体"/>
          <w:color w:val="FF0000"/>
          <w:lang w:eastAsia="zh-CN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3.</w:t>
      </w:r>
      <w:r>
        <w:rPr>
          <w:rFonts w:hint="eastAsia" w:ascii="Times New Roman" w:hAnsi="Times New Roman" w:cs="Times New Roman"/>
        </w:rPr>
        <w:t>北京时间</w:t>
      </w:r>
      <w:r>
        <w:rPr>
          <w:rFonts w:ascii="Times New Roman" w:hAnsi="Times New Roman" w:cs="Times New Roman"/>
        </w:rPr>
        <w:t>2003</w:t>
      </w:r>
      <w:r>
        <w:rPr>
          <w:rFonts w:hint="eastAsia"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10</w:t>
      </w:r>
      <w:r>
        <w:rPr>
          <w:rFonts w:hint="eastAsia"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29</w:t>
      </w:r>
      <w:r>
        <w:rPr>
          <w:rFonts w:hint="eastAsia" w:ascii="Times New Roman" w:hAnsi="Times New Roman" w:cs="Times New Roman"/>
        </w:rPr>
        <w:t>日</w:t>
      </w:r>
      <w:r>
        <w:rPr>
          <w:rFonts w:ascii="Times New Roman" w:hAnsi="Times New Roman" w:cs="Times New Roman"/>
        </w:rPr>
        <w:t>14</w:t>
      </w:r>
      <w:r>
        <w:rPr>
          <w:rFonts w:hint="eastAsia"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13</w:t>
      </w:r>
      <w:r>
        <w:rPr>
          <w:rFonts w:hint="eastAsia" w:ascii="Times New Roman" w:hAnsi="Times New Roman" w:cs="Times New Roman"/>
        </w:rPr>
        <w:t>分，太阳风暴袭击地球，太阳日冕抛射出的大量带电粒子流击中地球磁场，产生了强磁暴．当时，不少地方出现了绚丽多彩的极光，美国北部一些电网出现了电流急冲现象．太阳风暴袭击地球时，不仅会影响通信，威胁卫星，而且会破坏臭氧层．臭氧层作为地球的保护伞，是因为臭氧能吸收太阳辐射中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波长较短的可见光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波长较长的可见光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波长较短的紫外线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波长较长的红外线</w:t>
      </w:r>
    </w:p>
    <w:p>
      <w:pPr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center"/>
        <w:textAlignment w:val="auto"/>
        <w:rPr>
          <w:rFonts w:ascii="Times New Roman" w:hAnsi="Times New Roman" w:cs="Times New Roman"/>
        </w:rPr>
      </w:pP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C</w:t>
      </w:r>
    </w:p>
    <w:p>
      <w:pPr>
        <w:spacing w:line="360" w:lineRule="auto"/>
        <w:ind w:firstLine="422" w:firstLineChars="201"/>
        <w:jc w:val="left"/>
        <w:textAlignment w:val="center"/>
        <w:rPr>
          <w:rFonts w:hint="eastAsia" w:ascii="宋体" w:hAnsi="宋体" w:eastAsia="宋体" w:cs="宋体"/>
          <w:color w:val="FF0000"/>
        </w:rPr>
      </w:pPr>
      <w:r>
        <w:rPr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臭氧层的主要作用就是吸收由太阳射向地球的紫外线，从而有效地对地球上的动植物起保护作用．作为人类，保护臭氧层就是保护我们自己．故正确的选项是C.</w:t>
      </w:r>
    </w:p>
    <w:p>
      <w:pPr>
        <w:spacing w:line="360" w:lineRule="auto"/>
        <w:ind w:firstLine="422" w:firstLineChars="201"/>
        <w:jc w:val="left"/>
        <w:textAlignment w:val="center"/>
        <w:rPr>
          <w:rFonts w:hint="eastAsia" w:ascii="宋体" w:hAnsi="宋体" w:eastAsia="宋体" w:cs="宋体"/>
          <w:color w:val="FF0000"/>
        </w:rPr>
      </w:pPr>
      <w:r>
        <w:rPr>
          <w:rFonts w:hint="eastAsia" w:ascii="宋体" w:hAnsi="宋体" w:eastAsia="宋体" w:cs="宋体"/>
          <w:color w:val="FF0000"/>
        </w:rPr>
        <w:drawing>
          <wp:inline distT="0" distB="0" distL="114300" distR="114300">
            <wp:extent cx="254000" cy="2540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ascii="Times New Roman" w:hAnsi="Times New Roman" w:cs="Times New Roman"/>
        </w:rPr>
      </w:pPr>
      <w:r>
        <w:t>4．</w:t>
      </w:r>
      <w:r>
        <w:rPr>
          <w:rFonts w:hint="eastAsia" w:ascii="Times New Roman" w:hAnsi="Times New Roman" w:cs="Times New Roman"/>
        </w:rPr>
        <w:t>在自然界生态系统中，蛇与老鼠和其他生物通过营养关系构成生物链，在维持生态平衡方面发挥重要作用．蛇是老鼠的天敌，它是通过接收热辐射来发现老鼠的．假设老鼠的体温约</w:t>
      </w:r>
      <w:r>
        <w:rPr>
          <w:rFonts w:ascii="Times New Roman" w:hAnsi="Times New Roman" w:cs="Times New Roman"/>
        </w:rPr>
        <w:t>37</w:t>
      </w:r>
      <w:r>
        <w:rPr>
          <w:rFonts w:hAnsi="宋体" w:cs="Times New Roman"/>
        </w:rPr>
        <w:t>℃</w:t>
      </w:r>
      <w:r>
        <w:rPr>
          <w:rFonts w:hint="eastAsia" w:ascii="Times New Roman" w:hAnsi="Times New Roman" w:cs="Times New Roman"/>
        </w:rPr>
        <w:t>，它发出的最强的热辐射的波长为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  <w:vertAlign w:val="subscript"/>
        </w:rPr>
        <w:t>m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>根据热辐射理论，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  <w:vertAlign w:val="subscript"/>
        </w:rPr>
        <w:t>m</w:t>
      </w:r>
      <w:r>
        <w:rPr>
          <w:rFonts w:hint="eastAsia" w:ascii="Times New Roman" w:hAnsi="Times New Roman" w:cs="Times New Roman"/>
        </w:rPr>
        <w:t>与辐射源的绝对温度</w:t>
      </w:r>
      <w:r>
        <w:rPr>
          <w:rFonts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的关系近似为</w:t>
      </w:r>
      <w:r>
        <w:rPr>
          <w:rFonts w:ascii="Times New Roman" w:hAnsi="Times New Roman" w:cs="Times New Roman"/>
          <w:i/>
        </w:rPr>
        <w:t>Tλ</w:t>
      </w:r>
      <w:r>
        <w:rPr>
          <w:rFonts w:ascii="Times New Roman" w:hAnsi="Times New Roman" w:cs="Times New Roman"/>
          <w:vertAlign w:val="subscript"/>
        </w:rPr>
        <w:t>m</w:t>
      </w:r>
      <w:r>
        <w:rPr>
          <w:rFonts w:hint="eastAsia"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.90</w:t>
      </w:r>
      <w:r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>10</w:t>
      </w:r>
      <w:r>
        <w:rPr>
          <w:rFonts w:hint="eastAsia"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 xml:space="preserve"> m·K.</w:t>
      </w:r>
      <w:r>
        <w:rPr>
          <w:rFonts w:hint="eastAsia" w:ascii="Times New Roman" w:hAnsi="Times New Roman" w:cs="Times New Roman"/>
        </w:rPr>
        <w:t>老鼠发出的最强的热辐射属于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可见光波段</w:t>
      </w:r>
      <w:r>
        <w:rPr>
          <w:rFonts w:ascii="Times New Roman" w:hAnsi="Times New Roman" w:cs="Times New Roman"/>
        </w:rPr>
        <w:t xml:space="preserve">  B</w:t>
      </w:r>
      <w:r>
        <w:rPr>
          <w:rFonts w:hint="eastAsia" w:ascii="Times New Roman" w:hAnsi="Times New Roman" w:cs="Times New Roman"/>
        </w:rPr>
        <w:t>．紫外波段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红外波段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  <w:lang w:val="en-US" w:eastAsia="zh-CN"/>
        </w:rPr>
        <w:t xml:space="preserve">  </w:t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射线波段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default"/>
          <w:color w:val="FF0000"/>
          <w:lang w:val="en-US"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C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color w:val="FF0000"/>
        </w:rPr>
        <w:t>【解析】</w:t>
      </w:r>
      <w:r>
        <w:rPr>
          <w:rFonts w:hint="eastAsia" w:ascii="Times New Roman" w:hAnsi="Times New Roman" w:eastAsia="楷体_GB2312" w:cs="Times New Roman"/>
          <w:color w:val="FF0000"/>
        </w:rPr>
        <w:t>由</w:t>
      </w:r>
      <w:r>
        <w:rPr>
          <w:rFonts w:ascii="Times New Roman" w:hAnsi="Times New Roman" w:eastAsia="楷体_GB2312" w:cs="Times New Roman"/>
          <w:color w:val="FF0000"/>
        </w:rPr>
        <w:t>λmT</w:t>
      </w:r>
      <w:r>
        <w:rPr>
          <w:rFonts w:hint="eastAsia" w:ascii="Times New Roman" w:hAnsi="Times New Roman" w:eastAsia="楷体_GB2312" w:cs="Times New Roman"/>
          <w:color w:val="FF0000"/>
        </w:rPr>
        <w:t>＝</w:t>
      </w:r>
      <w:r>
        <w:rPr>
          <w:rFonts w:ascii="Times New Roman" w:hAnsi="Times New Roman" w:eastAsia="楷体_GB2312" w:cs="Times New Roman"/>
          <w:color w:val="FF0000"/>
        </w:rPr>
        <w:t>2.90</w:t>
      </w:r>
      <w:r>
        <w:rPr>
          <w:rFonts w:hAnsi="宋体" w:cs="Times New Roman"/>
          <w:color w:val="FF0000"/>
        </w:rPr>
        <w:t>×</w:t>
      </w:r>
      <w:r>
        <w:rPr>
          <w:rFonts w:ascii="Times New Roman" w:hAnsi="Times New Roman" w:eastAsia="楷体_GB2312" w:cs="Times New Roman"/>
          <w:color w:val="FF0000"/>
        </w:rPr>
        <w:t>10</w:t>
      </w:r>
      <w:r>
        <w:rPr>
          <w:rFonts w:hint="eastAsia"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3</w:t>
      </w:r>
      <w:r>
        <w:rPr>
          <w:rFonts w:hint="eastAsia" w:ascii="Times New Roman" w:hAnsi="Times New Roman" w:eastAsia="楷体_GB2312" w:cs="Times New Roman"/>
          <w:color w:val="FF0000"/>
        </w:rPr>
        <w:t>得</w:t>
      </w:r>
      <w:r>
        <w:rPr>
          <w:rFonts w:ascii="Times New Roman" w:hAnsi="Times New Roman" w:eastAsia="楷体_GB2312" w:cs="Times New Roman"/>
          <w:color w:val="FF0000"/>
        </w:rPr>
        <w:t>λm</w:t>
      </w:r>
      <w:r>
        <w:rPr>
          <w:rFonts w:hint="eastAsia" w:ascii="Times New Roman" w:hAnsi="Times New Roman" w:eastAsia="楷体_GB2312" w:cs="Times New Roman"/>
          <w:color w:val="FF0000"/>
        </w:rPr>
        <w:t>＝</w:t>
      </w:r>
      <w:r>
        <w:rPr>
          <w:rFonts w:ascii="Times New Roman" w:hAnsi="Times New Roman" w:eastAsia="楷体_GB2312" w:cs="Times New Roman"/>
          <w:color w:val="FF0000"/>
        </w:rPr>
        <w:t>9.4</w:t>
      </w:r>
      <w:r>
        <w:rPr>
          <w:rFonts w:hAnsi="宋体" w:cs="Times New Roman"/>
          <w:color w:val="FF0000"/>
        </w:rPr>
        <w:t>×</w:t>
      </w:r>
      <w:r>
        <w:rPr>
          <w:rFonts w:ascii="Times New Roman" w:hAnsi="Times New Roman" w:eastAsia="楷体_GB2312" w:cs="Times New Roman"/>
          <w:color w:val="FF0000"/>
        </w:rPr>
        <w:t>10</w:t>
      </w:r>
      <w:r>
        <w:rPr>
          <w:rFonts w:hint="eastAsia" w:ascii="Times New Roman" w:hAnsi="Times New Roman" w:eastAsia="楷体_GB2312" w:cs="Times New Roman"/>
          <w:color w:val="FF0000"/>
          <w:vertAlign w:val="superscript"/>
        </w:rPr>
        <w:t>－</w:t>
      </w:r>
      <w:r>
        <w:rPr>
          <w:rFonts w:ascii="Times New Roman" w:hAnsi="Times New Roman" w:eastAsia="楷体_GB2312" w:cs="Times New Roman"/>
          <w:color w:val="FF0000"/>
          <w:vertAlign w:val="superscript"/>
        </w:rPr>
        <w:t>6</w:t>
      </w:r>
      <w:r>
        <w:rPr>
          <w:rFonts w:ascii="Times New Roman" w:hAnsi="Times New Roman" w:eastAsia="楷体_GB2312" w:cs="Times New Roman"/>
          <w:color w:val="FF0000"/>
        </w:rPr>
        <w:t xml:space="preserve"> m</w:t>
      </w:r>
      <w:r>
        <w:rPr>
          <w:rFonts w:hint="eastAsia" w:ascii="Times New Roman" w:hAnsi="Times New Roman" w:eastAsia="楷体_GB2312" w:cs="Times New Roman"/>
          <w:color w:val="FF0000"/>
        </w:rPr>
        <w:t>，该波属于红外波段．</w:t>
      </w:r>
    </w:p>
    <w:p>
      <w:pPr>
        <w:spacing w:line="360" w:lineRule="auto"/>
        <w:jc w:val="left"/>
        <w:textAlignment w:val="center"/>
        <w:rPr>
          <w:rFonts w:hint="eastAsia" w:eastAsia="楷体_GB2312"/>
          <w:kern w:val="2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wordWrap/>
        <w:topLinePunct w:val="0"/>
        <w:autoSpaceDE/>
        <w:autoSpaceDN/>
        <w:bidi w:val="0"/>
        <w:adjustRightInd/>
        <w:spacing w:line="360" w:lineRule="auto"/>
        <w:ind w:firstLine="0" w:firstLineChars="0"/>
        <w:textAlignment w:val="auto"/>
        <w:rPr>
          <w:rFonts w:hint="eastAsia"/>
        </w:rPr>
      </w:pPr>
      <w:r>
        <w:rPr>
          <w:rFonts w:hint="eastAsia"/>
        </w:rPr>
        <w:t>多选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wordWrap/>
        <w:topLinePunct w:val="0"/>
        <w:autoSpaceDE/>
        <w:autoSpaceDN/>
        <w:bidi w:val="0"/>
        <w:adjustRightInd/>
        <w:spacing w:line="360" w:lineRule="auto"/>
        <w:ind w:firstLine="0" w:firstLineChars="0"/>
        <w:textAlignment w:val="auto"/>
        <w:rPr>
          <w:rFonts w:hint="eastAsia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t>5．</w:t>
      </w:r>
      <w:r>
        <w:rPr>
          <w:rFonts w:hint="eastAsia" w:ascii="Times New Roman" w:hAnsi="Times New Roman" w:cs="Times New Roman"/>
        </w:rPr>
        <w:t>关于红外线的作用与来源，下列说法正确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一切物体都在不停地辐射红外线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红外线具有很强的热作用和荧光作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红外线的显著作用是化学作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红外线容易穿透云雾</w:t>
      </w:r>
    </w:p>
    <w:p>
      <w:pPr>
        <w:pStyle w:val="4"/>
        <w:tabs>
          <w:tab w:val="left" w:pos="3402"/>
        </w:tabs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hint="default" w:eastAsia="宋体"/>
          <w:color w:val="FF0000"/>
          <w:sz w:val="18"/>
          <w:szCs w:val="18"/>
          <w:lang w:val="en-US"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AD</w:t>
      </w:r>
    </w:p>
    <w:p>
      <w:pPr>
        <w:widowControl w:val="0"/>
        <w:spacing w:line="360" w:lineRule="auto"/>
        <w:textAlignment w:val="center"/>
        <w:rPr>
          <w:rFonts w:hint="eastAsia" w:ascii="宋体" w:hAnsi="宋体" w:eastAsia="宋体" w:cs="宋体"/>
          <w:color w:val="FF0000"/>
          <w:sz w:val="21"/>
          <w:lang w:eastAsia="zh-CN"/>
        </w:rPr>
      </w:pPr>
      <w:r>
        <w:rPr>
          <w:color w:val="FF0000"/>
        </w:rPr>
        <w:t>【</w:t>
      </w:r>
      <w:r>
        <w:rPr>
          <w:rFonts w:hint="eastAsia"/>
          <w:color w:val="FF0000"/>
        </w:rPr>
        <w:t>解析</w:t>
      </w:r>
      <w:r>
        <w:rPr>
          <w:color w:val="FF0000"/>
        </w:rPr>
        <w:t>】</w:t>
      </w:r>
      <w:r>
        <w:rPr>
          <w:rFonts w:hint="eastAsia" w:ascii="宋体" w:hAnsi="宋体" w:eastAsia="宋体" w:cs="宋体"/>
          <w:color w:val="FF0000"/>
        </w:rPr>
        <w:t>荧光作用和化学作用都是紫外线的重要用途，红外线波长较可见光长，绕过障碍物能力强，易穿透云雾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t>6．</w:t>
      </w:r>
      <w:r>
        <w:rPr>
          <w:rFonts w:hint="eastAsia" w:ascii="Times New Roman" w:hAnsi="Times New Roman" w:cs="Times New Roman"/>
        </w:rPr>
        <w:t>关于电磁波谱，下列说法中正确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电磁波中最容易表现出干涉、衍射现象的是无线电波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红外线、紫外线、可见光是原子的外层电子受激发后产生的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伦琴射线和</w:t>
      </w:r>
      <w:r>
        <w:rPr>
          <w:rFonts w:ascii="Times New Roman" w:hAnsi="Times New Roman" w:cs="Times New Roman"/>
          <w:i/>
        </w:rPr>
        <w:t>γ</w:t>
      </w:r>
      <w:r>
        <w:rPr>
          <w:rFonts w:hint="eastAsia" w:ascii="Times New Roman" w:hAnsi="Times New Roman" w:cs="Times New Roman"/>
        </w:rPr>
        <w:t>射线是原子的内层电子受激发后产生的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红外线的显著作用是热作用，温度较低的物体不能辐射红外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color w:val="FF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A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FF000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FF0000"/>
        </w:rPr>
        <w:t>【解析】波长越长的无线电波波动性越显著，干涉、衍射现象易发生；从电磁波产生的机理可知γ射线是原子核受激发后产生的；不论物体温度高低如何都能辐射红外线，物体的温度越高，它辐射的红外线越强．</w:t>
      </w:r>
    </w:p>
    <w:p>
      <w:pPr>
        <w:spacing w:line="360" w:lineRule="auto"/>
        <w:rPr>
          <w:rFonts w:eastAsia="黑体"/>
          <w:color w:val="FF0000"/>
          <w:szCs w:val="21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hint="eastAsia" w:eastAsia="宋体"/>
        <w:lang w:eastAsia="zh-CN"/>
      </w:rPr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right"/>
      <w:rPr>
        <w:rFonts w:hint="eastAsia" w:eastAsia="宋体"/>
        <w:lang w:eastAsia="zh-C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770E1D"/>
    <w:multiLevelType w:val="singleLevel"/>
    <w:tmpl w:val="81770E1D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mirrorMargin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595"/>
    <w:rsid w:val="00005E7F"/>
    <w:rsid w:val="00007725"/>
    <w:rsid w:val="00007F12"/>
    <w:rsid w:val="000151F8"/>
    <w:rsid w:val="000233D3"/>
    <w:rsid w:val="00036B54"/>
    <w:rsid w:val="000371A8"/>
    <w:rsid w:val="00041E6C"/>
    <w:rsid w:val="00044A43"/>
    <w:rsid w:val="00051B3E"/>
    <w:rsid w:val="0005282B"/>
    <w:rsid w:val="0006383F"/>
    <w:rsid w:val="0007342A"/>
    <w:rsid w:val="000B3EEC"/>
    <w:rsid w:val="000B50B4"/>
    <w:rsid w:val="000C628B"/>
    <w:rsid w:val="000E45EE"/>
    <w:rsid w:val="000F2F39"/>
    <w:rsid w:val="00101389"/>
    <w:rsid w:val="0010257F"/>
    <w:rsid w:val="00102DDA"/>
    <w:rsid w:val="00103B88"/>
    <w:rsid w:val="00110D45"/>
    <w:rsid w:val="00111A4C"/>
    <w:rsid w:val="00121EB1"/>
    <w:rsid w:val="00123510"/>
    <w:rsid w:val="001446D1"/>
    <w:rsid w:val="00145A51"/>
    <w:rsid w:val="00160949"/>
    <w:rsid w:val="00172A27"/>
    <w:rsid w:val="00175D91"/>
    <w:rsid w:val="0017644B"/>
    <w:rsid w:val="001848FD"/>
    <w:rsid w:val="00186F48"/>
    <w:rsid w:val="00186F7B"/>
    <w:rsid w:val="0019742A"/>
    <w:rsid w:val="001A3003"/>
    <w:rsid w:val="001D2506"/>
    <w:rsid w:val="001E7460"/>
    <w:rsid w:val="001F6917"/>
    <w:rsid w:val="00213292"/>
    <w:rsid w:val="00216A24"/>
    <w:rsid w:val="002333CD"/>
    <w:rsid w:val="0023750D"/>
    <w:rsid w:val="00251A8C"/>
    <w:rsid w:val="00254170"/>
    <w:rsid w:val="00257828"/>
    <w:rsid w:val="00257DC5"/>
    <w:rsid w:val="002706F5"/>
    <w:rsid w:val="00286396"/>
    <w:rsid w:val="00290917"/>
    <w:rsid w:val="00293F24"/>
    <w:rsid w:val="002A6F63"/>
    <w:rsid w:val="002C299C"/>
    <w:rsid w:val="002C7CFF"/>
    <w:rsid w:val="002D507C"/>
    <w:rsid w:val="002E4948"/>
    <w:rsid w:val="002E5DFD"/>
    <w:rsid w:val="00301A9D"/>
    <w:rsid w:val="003138FE"/>
    <w:rsid w:val="003159D8"/>
    <w:rsid w:val="00316D99"/>
    <w:rsid w:val="003217A8"/>
    <w:rsid w:val="0032378E"/>
    <w:rsid w:val="00346FE1"/>
    <w:rsid w:val="00347821"/>
    <w:rsid w:val="003572AA"/>
    <w:rsid w:val="0036250B"/>
    <w:rsid w:val="00365761"/>
    <w:rsid w:val="00373A6B"/>
    <w:rsid w:val="003748E5"/>
    <w:rsid w:val="00380215"/>
    <w:rsid w:val="003864E4"/>
    <w:rsid w:val="00396871"/>
    <w:rsid w:val="003A026F"/>
    <w:rsid w:val="003A5946"/>
    <w:rsid w:val="003B24CA"/>
    <w:rsid w:val="003B5366"/>
    <w:rsid w:val="003C6B2F"/>
    <w:rsid w:val="003D75E4"/>
    <w:rsid w:val="003F535E"/>
    <w:rsid w:val="003F56BD"/>
    <w:rsid w:val="00400922"/>
    <w:rsid w:val="004022C3"/>
    <w:rsid w:val="00415996"/>
    <w:rsid w:val="00422380"/>
    <w:rsid w:val="00425071"/>
    <w:rsid w:val="00442C6F"/>
    <w:rsid w:val="0045293E"/>
    <w:rsid w:val="004664E9"/>
    <w:rsid w:val="0046708B"/>
    <w:rsid w:val="00467550"/>
    <w:rsid w:val="0047646C"/>
    <w:rsid w:val="004932BA"/>
    <w:rsid w:val="004B3094"/>
    <w:rsid w:val="004C3D0B"/>
    <w:rsid w:val="004C7234"/>
    <w:rsid w:val="004D04CE"/>
    <w:rsid w:val="004D2AA0"/>
    <w:rsid w:val="004E0021"/>
    <w:rsid w:val="004E6651"/>
    <w:rsid w:val="00504C42"/>
    <w:rsid w:val="005106E2"/>
    <w:rsid w:val="00511974"/>
    <w:rsid w:val="00515A61"/>
    <w:rsid w:val="00520897"/>
    <w:rsid w:val="0052334D"/>
    <w:rsid w:val="00524F99"/>
    <w:rsid w:val="00536DAC"/>
    <w:rsid w:val="00543C36"/>
    <w:rsid w:val="00557078"/>
    <w:rsid w:val="005753CB"/>
    <w:rsid w:val="00596F75"/>
    <w:rsid w:val="005A08C3"/>
    <w:rsid w:val="005A2B35"/>
    <w:rsid w:val="005B3533"/>
    <w:rsid w:val="005D2D86"/>
    <w:rsid w:val="00602828"/>
    <w:rsid w:val="00603EAF"/>
    <w:rsid w:val="00612C60"/>
    <w:rsid w:val="00616A96"/>
    <w:rsid w:val="00623E9E"/>
    <w:rsid w:val="006301C1"/>
    <w:rsid w:val="00633193"/>
    <w:rsid w:val="006350C9"/>
    <w:rsid w:val="00647751"/>
    <w:rsid w:val="00652AB9"/>
    <w:rsid w:val="00661634"/>
    <w:rsid w:val="006624B6"/>
    <w:rsid w:val="006625A4"/>
    <w:rsid w:val="00665AD7"/>
    <w:rsid w:val="00670F36"/>
    <w:rsid w:val="00691177"/>
    <w:rsid w:val="006918BC"/>
    <w:rsid w:val="00693279"/>
    <w:rsid w:val="00695D99"/>
    <w:rsid w:val="006C2522"/>
    <w:rsid w:val="006C43FD"/>
    <w:rsid w:val="006D10B3"/>
    <w:rsid w:val="006D1E92"/>
    <w:rsid w:val="006D2589"/>
    <w:rsid w:val="006D2AEE"/>
    <w:rsid w:val="006D4734"/>
    <w:rsid w:val="006D51DA"/>
    <w:rsid w:val="006D54C6"/>
    <w:rsid w:val="006E7AF4"/>
    <w:rsid w:val="006F0AC1"/>
    <w:rsid w:val="006F4433"/>
    <w:rsid w:val="006F70E6"/>
    <w:rsid w:val="006F7531"/>
    <w:rsid w:val="0070472C"/>
    <w:rsid w:val="007178C8"/>
    <w:rsid w:val="00722D66"/>
    <w:rsid w:val="0072654B"/>
    <w:rsid w:val="00726A22"/>
    <w:rsid w:val="007360CC"/>
    <w:rsid w:val="00740103"/>
    <w:rsid w:val="007409DA"/>
    <w:rsid w:val="00746D94"/>
    <w:rsid w:val="007557C6"/>
    <w:rsid w:val="00760A9F"/>
    <w:rsid w:val="00766EBA"/>
    <w:rsid w:val="00770D68"/>
    <w:rsid w:val="00771350"/>
    <w:rsid w:val="00771F9C"/>
    <w:rsid w:val="00772993"/>
    <w:rsid w:val="0078219A"/>
    <w:rsid w:val="00790232"/>
    <w:rsid w:val="00795CC5"/>
    <w:rsid w:val="007A43E3"/>
    <w:rsid w:val="007B0099"/>
    <w:rsid w:val="007B5D29"/>
    <w:rsid w:val="007C12CB"/>
    <w:rsid w:val="007C735D"/>
    <w:rsid w:val="007D03D3"/>
    <w:rsid w:val="007D38CB"/>
    <w:rsid w:val="007D5B63"/>
    <w:rsid w:val="007F36F8"/>
    <w:rsid w:val="007F6808"/>
    <w:rsid w:val="0080521D"/>
    <w:rsid w:val="0081069C"/>
    <w:rsid w:val="00827235"/>
    <w:rsid w:val="00834D8B"/>
    <w:rsid w:val="0083594D"/>
    <w:rsid w:val="00835B79"/>
    <w:rsid w:val="00842E6D"/>
    <w:rsid w:val="008476B5"/>
    <w:rsid w:val="00871129"/>
    <w:rsid w:val="00874D08"/>
    <w:rsid w:val="00875691"/>
    <w:rsid w:val="00892134"/>
    <w:rsid w:val="008960FB"/>
    <w:rsid w:val="00897B56"/>
    <w:rsid w:val="008A160E"/>
    <w:rsid w:val="008A487F"/>
    <w:rsid w:val="008A5EE8"/>
    <w:rsid w:val="008B77B5"/>
    <w:rsid w:val="008C04C4"/>
    <w:rsid w:val="008C7C90"/>
    <w:rsid w:val="008D0124"/>
    <w:rsid w:val="008D4D09"/>
    <w:rsid w:val="008D6842"/>
    <w:rsid w:val="008D6E69"/>
    <w:rsid w:val="008E13FC"/>
    <w:rsid w:val="008E277E"/>
    <w:rsid w:val="008E4F03"/>
    <w:rsid w:val="008E4FDE"/>
    <w:rsid w:val="009035FD"/>
    <w:rsid w:val="00916209"/>
    <w:rsid w:val="009163C5"/>
    <w:rsid w:val="00923120"/>
    <w:rsid w:val="00934863"/>
    <w:rsid w:val="009442BF"/>
    <w:rsid w:val="0094701C"/>
    <w:rsid w:val="009515FE"/>
    <w:rsid w:val="00962DC1"/>
    <w:rsid w:val="00995828"/>
    <w:rsid w:val="009A12CC"/>
    <w:rsid w:val="009A53E0"/>
    <w:rsid w:val="009A561D"/>
    <w:rsid w:val="009B4926"/>
    <w:rsid w:val="009B5AF9"/>
    <w:rsid w:val="009C092D"/>
    <w:rsid w:val="009D16A3"/>
    <w:rsid w:val="009E3677"/>
    <w:rsid w:val="009E6E6C"/>
    <w:rsid w:val="009F2745"/>
    <w:rsid w:val="009F5BB8"/>
    <w:rsid w:val="00A00FAD"/>
    <w:rsid w:val="00A01876"/>
    <w:rsid w:val="00A07F9D"/>
    <w:rsid w:val="00A120AE"/>
    <w:rsid w:val="00A16057"/>
    <w:rsid w:val="00A16BC7"/>
    <w:rsid w:val="00A432B2"/>
    <w:rsid w:val="00A52977"/>
    <w:rsid w:val="00A57E94"/>
    <w:rsid w:val="00A60B50"/>
    <w:rsid w:val="00A848E2"/>
    <w:rsid w:val="00A84FC2"/>
    <w:rsid w:val="00A86069"/>
    <w:rsid w:val="00A96E61"/>
    <w:rsid w:val="00AA0163"/>
    <w:rsid w:val="00AA5305"/>
    <w:rsid w:val="00AD1055"/>
    <w:rsid w:val="00AE0DE5"/>
    <w:rsid w:val="00AF2446"/>
    <w:rsid w:val="00B11A14"/>
    <w:rsid w:val="00B30814"/>
    <w:rsid w:val="00B35CD1"/>
    <w:rsid w:val="00B53540"/>
    <w:rsid w:val="00B56BC2"/>
    <w:rsid w:val="00B61941"/>
    <w:rsid w:val="00B71706"/>
    <w:rsid w:val="00B74F3F"/>
    <w:rsid w:val="00B9634D"/>
    <w:rsid w:val="00BC346C"/>
    <w:rsid w:val="00BC3BCC"/>
    <w:rsid w:val="00BD01E1"/>
    <w:rsid w:val="00BE40F1"/>
    <w:rsid w:val="00BF763F"/>
    <w:rsid w:val="00C006F2"/>
    <w:rsid w:val="00C051D9"/>
    <w:rsid w:val="00C205AF"/>
    <w:rsid w:val="00C23480"/>
    <w:rsid w:val="00C23A00"/>
    <w:rsid w:val="00C26560"/>
    <w:rsid w:val="00C3132A"/>
    <w:rsid w:val="00C3171B"/>
    <w:rsid w:val="00C4246A"/>
    <w:rsid w:val="00C45FD9"/>
    <w:rsid w:val="00C46E36"/>
    <w:rsid w:val="00C51205"/>
    <w:rsid w:val="00C5222D"/>
    <w:rsid w:val="00C617BE"/>
    <w:rsid w:val="00C62A7D"/>
    <w:rsid w:val="00C62E09"/>
    <w:rsid w:val="00C669AB"/>
    <w:rsid w:val="00C70B52"/>
    <w:rsid w:val="00C77692"/>
    <w:rsid w:val="00C92E36"/>
    <w:rsid w:val="00C96643"/>
    <w:rsid w:val="00CA2660"/>
    <w:rsid w:val="00CA6234"/>
    <w:rsid w:val="00CB3DD9"/>
    <w:rsid w:val="00CC6287"/>
    <w:rsid w:val="00CC672F"/>
    <w:rsid w:val="00CC6E86"/>
    <w:rsid w:val="00CD0613"/>
    <w:rsid w:val="00CD7EFE"/>
    <w:rsid w:val="00CE0069"/>
    <w:rsid w:val="00CE18B2"/>
    <w:rsid w:val="00CE2FD3"/>
    <w:rsid w:val="00CF6E86"/>
    <w:rsid w:val="00D15073"/>
    <w:rsid w:val="00D16ECF"/>
    <w:rsid w:val="00D25140"/>
    <w:rsid w:val="00D253BF"/>
    <w:rsid w:val="00D53558"/>
    <w:rsid w:val="00D54EBC"/>
    <w:rsid w:val="00D61A22"/>
    <w:rsid w:val="00D76277"/>
    <w:rsid w:val="00DB2106"/>
    <w:rsid w:val="00DD757A"/>
    <w:rsid w:val="00DE0AB6"/>
    <w:rsid w:val="00DE6604"/>
    <w:rsid w:val="00DF1175"/>
    <w:rsid w:val="00DF14BC"/>
    <w:rsid w:val="00DF1C7D"/>
    <w:rsid w:val="00DF4E9F"/>
    <w:rsid w:val="00E15470"/>
    <w:rsid w:val="00E2428C"/>
    <w:rsid w:val="00E264C5"/>
    <w:rsid w:val="00E31C07"/>
    <w:rsid w:val="00E36905"/>
    <w:rsid w:val="00E506E1"/>
    <w:rsid w:val="00E67C3B"/>
    <w:rsid w:val="00EA08AF"/>
    <w:rsid w:val="00EA14A1"/>
    <w:rsid w:val="00EA2BF4"/>
    <w:rsid w:val="00EA4B82"/>
    <w:rsid w:val="00ED1AD0"/>
    <w:rsid w:val="00EF513D"/>
    <w:rsid w:val="00F01CE6"/>
    <w:rsid w:val="00F055CD"/>
    <w:rsid w:val="00F16D42"/>
    <w:rsid w:val="00F41EF6"/>
    <w:rsid w:val="00F437DC"/>
    <w:rsid w:val="00F52C3E"/>
    <w:rsid w:val="00F571CB"/>
    <w:rsid w:val="00F66D1B"/>
    <w:rsid w:val="00F900AC"/>
    <w:rsid w:val="00F92707"/>
    <w:rsid w:val="00F9407A"/>
    <w:rsid w:val="00FA55BC"/>
    <w:rsid w:val="00FA7FCB"/>
    <w:rsid w:val="00FB532F"/>
    <w:rsid w:val="00FB75A9"/>
    <w:rsid w:val="00FB75B5"/>
    <w:rsid w:val="00FB7F8B"/>
    <w:rsid w:val="00FC1A93"/>
    <w:rsid w:val="00FC1AB9"/>
    <w:rsid w:val="00FC7DA5"/>
    <w:rsid w:val="00FD2382"/>
    <w:rsid w:val="00FD5AF5"/>
    <w:rsid w:val="00FD65A2"/>
    <w:rsid w:val="00FD6C5E"/>
    <w:rsid w:val="00FF3A68"/>
    <w:rsid w:val="00FF3D57"/>
    <w:rsid w:val="00FF5146"/>
    <w:rsid w:val="00FF65E1"/>
    <w:rsid w:val="07A64E8C"/>
    <w:rsid w:val="08D410AB"/>
    <w:rsid w:val="09611125"/>
    <w:rsid w:val="0A5F3B90"/>
    <w:rsid w:val="0BD33622"/>
    <w:rsid w:val="0EBD1213"/>
    <w:rsid w:val="106F2E9B"/>
    <w:rsid w:val="13DF3489"/>
    <w:rsid w:val="1BB37D8B"/>
    <w:rsid w:val="26511091"/>
    <w:rsid w:val="28EF5CEF"/>
    <w:rsid w:val="2B4B70B2"/>
    <w:rsid w:val="2B4E71AF"/>
    <w:rsid w:val="2C7F52E2"/>
    <w:rsid w:val="2E09231E"/>
    <w:rsid w:val="2FE832C5"/>
    <w:rsid w:val="30915F8B"/>
    <w:rsid w:val="315B05EF"/>
    <w:rsid w:val="364B73F9"/>
    <w:rsid w:val="37D918A2"/>
    <w:rsid w:val="3BDE4EF1"/>
    <w:rsid w:val="3C091E56"/>
    <w:rsid w:val="3D491FC1"/>
    <w:rsid w:val="3DAE0FD2"/>
    <w:rsid w:val="418C414E"/>
    <w:rsid w:val="41A24167"/>
    <w:rsid w:val="41BD6E28"/>
    <w:rsid w:val="43204BBE"/>
    <w:rsid w:val="44B60A45"/>
    <w:rsid w:val="46374183"/>
    <w:rsid w:val="4A8E075F"/>
    <w:rsid w:val="51496B1C"/>
    <w:rsid w:val="51C455F7"/>
    <w:rsid w:val="520A3EF0"/>
    <w:rsid w:val="527A5880"/>
    <w:rsid w:val="53127524"/>
    <w:rsid w:val="53E64A95"/>
    <w:rsid w:val="549770D5"/>
    <w:rsid w:val="5A7341F3"/>
    <w:rsid w:val="62510F7A"/>
    <w:rsid w:val="63E003DA"/>
    <w:rsid w:val="665173CE"/>
    <w:rsid w:val="67EF6DEC"/>
    <w:rsid w:val="685F576C"/>
    <w:rsid w:val="6B6C587F"/>
    <w:rsid w:val="6D104E55"/>
    <w:rsid w:val="6DD16330"/>
    <w:rsid w:val="6DF90380"/>
    <w:rsid w:val="6EC25BF9"/>
    <w:rsid w:val="6F595902"/>
    <w:rsid w:val="6FF55511"/>
    <w:rsid w:val="72BC1561"/>
    <w:rsid w:val="73416C91"/>
    <w:rsid w:val="738B05FB"/>
    <w:rsid w:val="76170647"/>
    <w:rsid w:val="76FD3618"/>
    <w:rsid w:val="795048BD"/>
    <w:rsid w:val="7D4D7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  <m:wrapRight m:val="1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iPriority="9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0"/>
    <w:pPr>
      <w:jc w:val="left"/>
      <w:outlineLvl w:val="0"/>
    </w:pPr>
    <w:rPr>
      <w:rFonts w:ascii="宋体" w:hAnsi="宋体" w:cs="宋体"/>
      <w:b/>
      <w:color w:val="333333"/>
      <w:kern w:val="44"/>
      <w:sz w:val="24"/>
      <w:szCs w:val="24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link w:val="24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qFormat/>
    <w:uiPriority w:val="0"/>
    <w:rPr>
      <w:sz w:val="18"/>
      <w:szCs w:val="18"/>
    </w:rPr>
  </w:style>
  <w:style w:type="paragraph" w:styleId="6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8">
    <w:name w:val="Normal (Web)"/>
    <w:basedOn w:val="1"/>
    <w:link w:val="25"/>
    <w:qFormat/>
    <w:uiPriority w:val="99"/>
    <w:pPr>
      <w:widowControl/>
      <w:adjustRightInd w:val="0"/>
      <w:spacing w:before="100" w:beforeAutospacing="1" w:after="100" w:afterAutospacing="1" w:line="312" w:lineRule="atLeast"/>
      <w:jc w:val="left"/>
      <w:textAlignment w:val="baseline"/>
    </w:pPr>
    <w:rPr>
      <w:rFonts w:ascii="宋体" w:hAnsi="宋体"/>
      <w:kern w:val="0"/>
      <w:sz w:val="24"/>
      <w:szCs w:val="20"/>
    </w:rPr>
  </w:style>
  <w:style w:type="character" w:styleId="11">
    <w:name w:val="Strong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qFormat/>
    <w:uiPriority w:val="0"/>
    <w:rPr>
      <w:color w:val="0000FF"/>
      <w:u w:val="single"/>
    </w:rPr>
  </w:style>
  <w:style w:type="character" w:styleId="14">
    <w:name w:val="annotation reference"/>
    <w:qFormat/>
    <w:uiPriority w:val="0"/>
    <w:rPr>
      <w:sz w:val="21"/>
      <w:szCs w:val="21"/>
    </w:rPr>
  </w:style>
  <w:style w:type="character" w:customStyle="1" w:styleId="15">
    <w:name w:val="页码1"/>
    <w:basedOn w:val="10"/>
    <w:qFormat/>
    <w:uiPriority w:val="0"/>
  </w:style>
  <w:style w:type="character" w:customStyle="1" w:styleId="16">
    <w:name w:val="sub_title s0"/>
    <w:basedOn w:val="10"/>
    <w:qFormat/>
    <w:uiPriority w:val="0"/>
  </w:style>
  <w:style w:type="paragraph" w:customStyle="1" w:styleId="1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8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19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0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1">
    <w:name w:val="无间隔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3">
    <w:name w:val="标题 1 Char"/>
    <w:link w:val="2"/>
    <w:qFormat/>
    <w:uiPriority w:val="0"/>
    <w:rPr>
      <w:rFonts w:ascii="宋体" w:hAnsi="宋体" w:cs="宋体"/>
      <w:b/>
      <w:color w:val="333333"/>
      <w:kern w:val="44"/>
      <w:sz w:val="24"/>
      <w:szCs w:val="24"/>
    </w:rPr>
  </w:style>
  <w:style w:type="character" w:customStyle="1" w:styleId="24">
    <w:name w:val="纯文本 Char"/>
    <w:link w:val="4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5">
    <w:name w:val="普通(网站) Char"/>
    <w:link w:val="8"/>
    <w:qFormat/>
    <w:uiPriority w:val="99"/>
    <w:rPr>
      <w:rFonts w:ascii="宋体" w:hAnsi="宋体"/>
      <w:sz w:val="24"/>
    </w:rPr>
  </w:style>
  <w:style w:type="character" w:customStyle="1" w:styleId="26">
    <w:name w:val="页脚 Char"/>
    <w:link w:val="6"/>
    <w:qFormat/>
    <w:uiPriority w:val="99"/>
    <w:rPr>
      <w:kern w:val="2"/>
      <w:sz w:val="18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customXml" Target="../customXml/item1.xml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88</Words>
  <Characters>1645</Characters>
  <Lines>13</Lines>
  <Paragraphs>3</Paragraphs>
  <TotalTime>1</TotalTime>
  <ScaleCrop>false</ScaleCrop>
  <LinksUpToDate>false</LinksUpToDate>
  <CharactersWithSpaces>193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12-21T05:58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1-02-09T09:20:11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